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306" r:id="rId2"/>
    <p:sldId id="296" r:id="rId3"/>
    <p:sldId id="324" r:id="rId4"/>
    <p:sldId id="369" r:id="rId5"/>
    <p:sldId id="384" r:id="rId6"/>
    <p:sldId id="314" r:id="rId7"/>
    <p:sldId id="374" r:id="rId8"/>
    <p:sldId id="391" r:id="rId9"/>
    <p:sldId id="302" r:id="rId10"/>
    <p:sldId id="400" r:id="rId11"/>
    <p:sldId id="394" r:id="rId12"/>
    <p:sldId id="392" r:id="rId13"/>
    <p:sldId id="386" r:id="rId14"/>
    <p:sldId id="388" r:id="rId15"/>
    <p:sldId id="365" r:id="rId16"/>
    <p:sldId id="327" r:id="rId17"/>
    <p:sldId id="300" r:id="rId18"/>
    <p:sldId id="393" r:id="rId19"/>
    <p:sldId id="367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5" d="100"/>
          <a:sy n="105" d="100"/>
        </p:scale>
        <p:origin x="-904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7838"/>
              </p:ext>
            </p:extLst>
          </p:nvPr>
        </p:nvGraphicFramePr>
        <p:xfrm>
          <a:off x="201613" y="1631950"/>
          <a:ext cx="8443586" cy="3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4" name="Equation" r:id="rId4" imgW="1562100" imgH="685800" progId="Equation.DSMT4">
                  <p:embed/>
                </p:oleObj>
              </mc:Choice>
              <mc:Fallback>
                <p:oleObj name="Equation" r:id="rId4" imgW="1562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631950"/>
                        <a:ext cx="8443586" cy="3704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8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9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0859681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3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4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9C46E76-9FBA-451C-AE7E-0013B121AE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2139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33440"/>
            <a:ext cx="7578805" cy="3477576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244"/>
              </p:ext>
            </p:extLst>
          </p:nvPr>
        </p:nvGraphicFramePr>
        <p:xfrm>
          <a:off x="1139477" y="2080230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77" y="2080230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9</TotalTime>
  <Words>1426</Words>
  <Application>Microsoft Macintosh PowerPoint</Application>
  <PresentationFormat>On-screen Show (4:3)</PresentationFormat>
  <Paragraphs>456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Equation</vt:lpstr>
      <vt:lpstr>Conditional Probability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Bayes Rule</vt:lpstr>
      <vt:lpstr>PowerPoint Presentation</vt:lpstr>
      <vt:lpstr>Product Rule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7</cp:revision>
  <cp:lastPrinted>2011-12-03T00:09:22Z</cp:lastPrinted>
  <dcterms:created xsi:type="dcterms:W3CDTF">2011-04-25T16:32:47Z</dcterms:created>
  <dcterms:modified xsi:type="dcterms:W3CDTF">2012-04-23T21:07:05Z</dcterms:modified>
</cp:coreProperties>
</file>